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19E5" w:rsidRDefault="00280431">
      <w:r>
        <w:t>Math 1</w:t>
      </w:r>
      <w:r w:rsidR="00F819E5">
        <w:tab/>
      </w:r>
      <w:r w:rsidR="00F819E5">
        <w:tab/>
      </w:r>
      <w:r w:rsidR="00F819E5">
        <w:tab/>
      </w:r>
      <w:r w:rsidR="00F819E5">
        <w:tab/>
      </w:r>
      <w:r w:rsidR="00F819E5">
        <w:tab/>
      </w:r>
      <w:r w:rsidR="00F819E5">
        <w:tab/>
      </w:r>
      <w:r w:rsidR="00F819E5">
        <w:tab/>
      </w:r>
      <w:r w:rsidR="00F819E5">
        <w:tab/>
      </w:r>
      <w:r w:rsidR="00F819E5">
        <w:tab/>
        <w:t>Name_________________________</w:t>
      </w:r>
    </w:p>
    <w:p w:rsidR="00F819E5" w:rsidRDefault="0066318B">
      <w:r>
        <w:rPr>
          <w:b/>
        </w:rPr>
        <w:t>5-2 Practice</w:t>
      </w:r>
      <w:r>
        <w:tab/>
      </w:r>
      <w:r>
        <w:tab/>
      </w:r>
      <w:r>
        <w:tab/>
      </w:r>
      <w:r w:rsidR="00F819E5">
        <w:tab/>
      </w:r>
      <w:r w:rsidR="00F819E5">
        <w:tab/>
      </w:r>
      <w:r w:rsidR="00F819E5">
        <w:tab/>
      </w:r>
      <w:r>
        <w:tab/>
      </w:r>
      <w:r>
        <w:tab/>
      </w:r>
      <w:r>
        <w:tab/>
      </w:r>
      <w:r>
        <w:tab/>
        <w:t xml:space="preserve">    </w:t>
      </w:r>
      <w:r>
        <w:tab/>
        <w:t>Date________</w:t>
      </w:r>
    </w:p>
    <w:p w:rsidR="00F819E5" w:rsidRDefault="00F819E5"/>
    <w:p w:rsidR="00280431" w:rsidRPr="00CC3DEC" w:rsidRDefault="00280431" w:rsidP="00280431">
      <w:pPr>
        <w:numPr>
          <w:ilvl w:val="0"/>
          <w:numId w:val="2"/>
        </w:numPr>
        <w:rPr>
          <w:i/>
        </w:rPr>
      </w:pPr>
      <w:r w:rsidRPr="00CC3DEC">
        <w:rPr>
          <w:i/>
        </w:rPr>
        <w:t>I can find the equation of a line parallel to another line through a given coordinate.</w:t>
      </w:r>
    </w:p>
    <w:p w:rsidR="00280431" w:rsidRPr="00CC3DEC" w:rsidRDefault="00280431" w:rsidP="00280431">
      <w:pPr>
        <w:numPr>
          <w:ilvl w:val="0"/>
          <w:numId w:val="2"/>
        </w:numPr>
        <w:rPr>
          <w:i/>
        </w:rPr>
      </w:pPr>
      <w:r w:rsidRPr="00CC3DEC">
        <w:rPr>
          <w:i/>
        </w:rPr>
        <w:t>I can find the equation of a line perpendicular to another line through a given coordinate.</w:t>
      </w:r>
    </w:p>
    <w:p w:rsidR="00280431" w:rsidRDefault="00280431" w:rsidP="00280431">
      <w:pPr>
        <w:ind w:left="720"/>
      </w:pPr>
    </w:p>
    <w:p w:rsidR="008F2A0A" w:rsidRDefault="008F2A0A" w:rsidP="008F2A0A"/>
    <w:p w:rsidR="008F2A0A" w:rsidRDefault="008F2A0A" w:rsidP="008F2A0A">
      <w:r>
        <w:t xml:space="preserve">1.  </w:t>
      </w:r>
      <w:r w:rsidR="00384FC9">
        <w:t>S</w:t>
      </w:r>
      <w:r>
        <w:t>tate the slope of the line parallel</w:t>
      </w:r>
      <w:r w:rsidR="00384FC9">
        <w:t xml:space="preserve"> to</w:t>
      </w:r>
      <w:r w:rsidRPr="008F2A0A"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.75pt" o:ole="">
            <v:imagedata r:id="rId5" o:title=""/>
          </v:shape>
          <o:OLEObject Type="Embed" ProgID="Equation.DSMT4" ShapeID="_x0000_i1025" DrawAspect="Content" ObjectID="_1517809576" r:id="rId6"/>
        </w:object>
      </w:r>
      <w:r w:rsidR="00384FC9">
        <w:t>.</w:t>
      </w:r>
      <w:r w:rsidR="00F745B3">
        <w:tab/>
      </w:r>
      <w:r w:rsidR="00F745B3">
        <w:tab/>
      </w:r>
      <w:r w:rsidR="00F745B3">
        <w:tab/>
        <w:t>______________</w:t>
      </w:r>
    </w:p>
    <w:p w:rsidR="00384FC9" w:rsidRDefault="00384FC9" w:rsidP="008F2A0A"/>
    <w:p w:rsidR="00384FC9" w:rsidRDefault="00384FC9" w:rsidP="008F2A0A">
      <w:r>
        <w:t xml:space="preserve">2.  State the slope of the line perpendicular to </w:t>
      </w:r>
      <w:r w:rsidR="00F745B3" w:rsidRPr="00F745B3">
        <w:rPr>
          <w:position w:val="-24"/>
        </w:rPr>
        <w:object w:dxaOrig="1080" w:dyaOrig="620">
          <v:shape id="_x0000_i1026" type="#_x0000_t75" style="width:54pt;height:30.75pt" o:ole="">
            <v:imagedata r:id="rId7" o:title=""/>
          </v:shape>
          <o:OLEObject Type="Embed" ProgID="Equation.DSMT4" ShapeID="_x0000_i1026" DrawAspect="Content" ObjectID="_1517809577" r:id="rId8"/>
        </w:object>
      </w:r>
      <w:r w:rsidR="00F745B3">
        <w:t>.</w:t>
      </w:r>
      <w:r w:rsidR="00F745B3">
        <w:tab/>
      </w:r>
      <w:r w:rsidR="00F745B3">
        <w:tab/>
        <w:t>______________</w:t>
      </w:r>
    </w:p>
    <w:p w:rsidR="00F745B3" w:rsidRDefault="00F745B3" w:rsidP="008F2A0A"/>
    <w:p w:rsidR="00F745B3" w:rsidRDefault="00F745B3" w:rsidP="008F2A0A">
      <w:r>
        <w:t>3.  State the slope of the line parallel to</w:t>
      </w:r>
      <w:r w:rsidRPr="00F745B3">
        <w:rPr>
          <w:position w:val="-24"/>
        </w:rPr>
        <w:object w:dxaOrig="1800" w:dyaOrig="620">
          <v:shape id="_x0000_i1027" type="#_x0000_t75" style="width:90pt;height:30.75pt" o:ole="">
            <v:imagedata r:id="rId9" o:title=""/>
          </v:shape>
          <o:OLEObject Type="Embed" ProgID="Equation.DSMT4" ShapeID="_x0000_i1027" DrawAspect="Content" ObjectID="_1517809578" r:id="rId10"/>
        </w:object>
      </w:r>
      <w:r>
        <w:t>.</w:t>
      </w:r>
      <w:r>
        <w:tab/>
      </w:r>
      <w:r>
        <w:tab/>
        <w:t>______________</w:t>
      </w:r>
    </w:p>
    <w:p w:rsidR="00F745B3" w:rsidRDefault="00F745B3" w:rsidP="008F2A0A"/>
    <w:p w:rsidR="00F745B3" w:rsidRDefault="00F745B3" w:rsidP="008F2A0A">
      <w:r>
        <w:t xml:space="preserve">4.  State the slope of the line perpendicular to </w:t>
      </w:r>
      <w:r w:rsidRPr="00F745B3">
        <w:rPr>
          <w:position w:val="-24"/>
        </w:rPr>
        <w:object w:dxaOrig="1680" w:dyaOrig="620">
          <v:shape id="_x0000_i1028" type="#_x0000_t75" style="width:84pt;height:30.75pt" o:ole="">
            <v:imagedata r:id="rId11" o:title=""/>
          </v:shape>
          <o:OLEObject Type="Embed" ProgID="Equation.DSMT4" ShapeID="_x0000_i1028" DrawAspect="Content" ObjectID="_1517809579" r:id="rId12"/>
        </w:object>
      </w:r>
      <w:r>
        <w:t>.</w:t>
      </w:r>
      <w:r>
        <w:tab/>
        <w:t>______________</w:t>
      </w:r>
    </w:p>
    <w:p w:rsidR="00F745B3" w:rsidRDefault="00F745B3" w:rsidP="008F2A0A"/>
    <w:p w:rsidR="00F745B3" w:rsidRDefault="00F745B3" w:rsidP="008F2A0A"/>
    <w:p w:rsidR="008F2A0A" w:rsidRDefault="008F2A0A" w:rsidP="008F2A0A"/>
    <w:p w:rsidR="008F2A0A" w:rsidRDefault="00F745B3" w:rsidP="008F2A0A">
      <w:r>
        <w:t>5</w:t>
      </w:r>
      <w:r w:rsidR="00F819E5">
        <w:t>.</w:t>
      </w:r>
      <w:r w:rsidR="005E27F9">
        <w:t xml:space="preserve">  </w:t>
      </w:r>
      <w:r w:rsidR="00280431">
        <w:t xml:space="preserve"> </w:t>
      </w:r>
      <w:r w:rsidR="008F2A0A">
        <w:t xml:space="preserve">Write the equation of the line in slope-intercept form through (2, -1) and parallel to </w:t>
      </w:r>
      <w:r w:rsidR="008F2A0A" w:rsidRPr="008F2A0A">
        <w:rPr>
          <w:position w:val="-24"/>
        </w:rPr>
        <w:object w:dxaOrig="1240" w:dyaOrig="620">
          <v:shape id="_x0000_i1029" type="#_x0000_t75" style="width:62.25pt;height:30.75pt" o:ole="">
            <v:imagedata r:id="rId13" o:title=""/>
          </v:shape>
          <o:OLEObject Type="Embed" ProgID="Equation.DSMT4" ShapeID="_x0000_i1029" DrawAspect="Content" ObjectID="_1517809580" r:id="rId14"/>
        </w:object>
      </w:r>
      <w:r w:rsidR="008F2A0A">
        <w:t>.</w:t>
      </w:r>
    </w:p>
    <w:p w:rsidR="008F2A0A" w:rsidRDefault="008F2A0A" w:rsidP="00820D8A"/>
    <w:p w:rsidR="008F2A0A" w:rsidRDefault="008F2A0A" w:rsidP="00820D8A"/>
    <w:p w:rsidR="008F2A0A" w:rsidRDefault="008F2A0A" w:rsidP="00820D8A"/>
    <w:p w:rsidR="008F2A0A" w:rsidRDefault="008F2A0A" w:rsidP="00820D8A"/>
    <w:p w:rsidR="008F2A0A" w:rsidRDefault="008F2A0A" w:rsidP="00820D8A"/>
    <w:p w:rsidR="008F2A0A" w:rsidRDefault="008F2A0A" w:rsidP="00820D8A"/>
    <w:p w:rsidR="008F2A0A" w:rsidRDefault="008F2A0A" w:rsidP="00820D8A"/>
    <w:p w:rsidR="008F2A0A" w:rsidRDefault="008F2A0A" w:rsidP="00820D8A"/>
    <w:p w:rsidR="008F2A0A" w:rsidRDefault="008F2A0A" w:rsidP="00820D8A"/>
    <w:p w:rsidR="008F2A0A" w:rsidRDefault="008F2A0A" w:rsidP="00820D8A"/>
    <w:p w:rsidR="008F2A0A" w:rsidRDefault="008F2A0A" w:rsidP="00820D8A"/>
    <w:p w:rsidR="008F2A0A" w:rsidRDefault="008F2A0A" w:rsidP="00820D8A"/>
    <w:p w:rsidR="008F2A0A" w:rsidRDefault="008F2A0A" w:rsidP="00820D8A"/>
    <w:p w:rsidR="00F819E5" w:rsidRDefault="00F745B3" w:rsidP="00820D8A">
      <w:r>
        <w:t>6</w:t>
      </w:r>
      <w:r w:rsidR="008F2A0A">
        <w:t>.  Write the equation of the line in slope-</w:t>
      </w:r>
      <w:r w:rsidR="00820D8A">
        <w:t xml:space="preserve">intercept form through (1, -5) &amp; perpendicular to </w:t>
      </w:r>
      <w:r w:rsidR="00820D8A" w:rsidRPr="00820D8A">
        <w:rPr>
          <w:position w:val="-24"/>
        </w:rPr>
        <w:object w:dxaOrig="1080" w:dyaOrig="620">
          <v:shape id="_x0000_i1030" type="#_x0000_t75" style="width:54pt;height:30.75pt" o:ole="">
            <v:imagedata r:id="rId15" o:title=""/>
          </v:shape>
          <o:OLEObject Type="Embed" ProgID="Equation.DSMT4" ShapeID="_x0000_i1030" DrawAspect="Content" ObjectID="_1517809581" r:id="rId16"/>
        </w:object>
      </w:r>
      <w:r w:rsidR="00820D8A">
        <w:t>.</w:t>
      </w:r>
    </w:p>
    <w:p w:rsidR="00820D8A" w:rsidRDefault="00820D8A" w:rsidP="00820D8A"/>
    <w:p w:rsidR="00820D8A" w:rsidRDefault="00820D8A" w:rsidP="00820D8A"/>
    <w:p w:rsidR="00820D8A" w:rsidRDefault="00820D8A" w:rsidP="00820D8A"/>
    <w:p w:rsidR="00820D8A" w:rsidRDefault="00820D8A" w:rsidP="00820D8A"/>
    <w:p w:rsidR="00820D8A" w:rsidRDefault="00820D8A" w:rsidP="00820D8A"/>
    <w:p w:rsidR="00820D8A" w:rsidRDefault="00820D8A" w:rsidP="00820D8A"/>
    <w:p w:rsidR="00820D8A" w:rsidRDefault="00820D8A" w:rsidP="00820D8A"/>
    <w:p w:rsidR="00820D8A" w:rsidRDefault="00820D8A" w:rsidP="00820D8A"/>
    <w:p w:rsidR="00820D8A" w:rsidRDefault="00820D8A" w:rsidP="00820D8A"/>
    <w:p w:rsidR="00820D8A" w:rsidRDefault="00820D8A" w:rsidP="00820D8A"/>
    <w:p w:rsidR="00F745B3" w:rsidRDefault="00F745B3" w:rsidP="00820D8A"/>
    <w:p w:rsidR="00820D8A" w:rsidRDefault="00820D8A" w:rsidP="00820D8A"/>
    <w:p w:rsidR="008F2A0A" w:rsidRDefault="008F2A0A" w:rsidP="00820D8A"/>
    <w:p w:rsidR="008F2A0A" w:rsidRDefault="00F745B3" w:rsidP="00820D8A">
      <w:r>
        <w:lastRenderedPageBreak/>
        <w:t>7</w:t>
      </w:r>
      <w:r w:rsidR="008F2A0A">
        <w:t>.  Write th</w:t>
      </w:r>
      <w:r>
        <w:t>e equation of the line in point-</w:t>
      </w:r>
      <w:r w:rsidR="00CC3DEC">
        <w:t>slope form through (2, –</w:t>
      </w:r>
      <w:r w:rsidR="008F2A0A">
        <w:t>4) &amp; parallel to</w:t>
      </w:r>
      <w:r w:rsidRPr="008F2A0A">
        <w:rPr>
          <w:position w:val="-10"/>
        </w:rPr>
        <w:object w:dxaOrig="1520" w:dyaOrig="320">
          <v:shape id="_x0000_i1033" type="#_x0000_t75" style="width:75.75pt;height:15.75pt" o:ole="">
            <v:imagedata r:id="rId17" o:title=""/>
          </v:shape>
          <o:OLEObject Type="Embed" ProgID="Equation.DSMT4" ShapeID="_x0000_i1033" DrawAspect="Content" ObjectID="_1517809582" r:id="rId18"/>
        </w:object>
      </w:r>
      <w:r w:rsidR="008F2A0A">
        <w:t>.</w:t>
      </w:r>
    </w:p>
    <w:p w:rsidR="00820D8A" w:rsidRDefault="00820D8A" w:rsidP="00820D8A"/>
    <w:p w:rsidR="00820D8A" w:rsidRDefault="00820D8A" w:rsidP="00820D8A"/>
    <w:p w:rsidR="00820D8A" w:rsidRDefault="00820D8A" w:rsidP="00820D8A"/>
    <w:p w:rsidR="00820D8A" w:rsidRDefault="00820D8A" w:rsidP="00820D8A">
      <w:pPr>
        <w:rPr>
          <w:sz w:val="22"/>
        </w:rPr>
      </w:pPr>
    </w:p>
    <w:p w:rsidR="00A924E2" w:rsidRDefault="00A924E2" w:rsidP="00820D8A">
      <w:pPr>
        <w:rPr>
          <w:sz w:val="22"/>
        </w:rPr>
      </w:pPr>
    </w:p>
    <w:p w:rsidR="00A924E2" w:rsidRDefault="00A924E2" w:rsidP="00820D8A">
      <w:pPr>
        <w:rPr>
          <w:sz w:val="22"/>
        </w:rPr>
      </w:pPr>
    </w:p>
    <w:p w:rsidR="008F2A0A" w:rsidRDefault="008F2A0A" w:rsidP="00820D8A">
      <w:pPr>
        <w:rPr>
          <w:sz w:val="22"/>
        </w:rPr>
      </w:pPr>
    </w:p>
    <w:p w:rsidR="00F745B3" w:rsidRDefault="00F745B3" w:rsidP="00820D8A">
      <w:pPr>
        <w:rPr>
          <w:sz w:val="22"/>
        </w:rPr>
      </w:pPr>
    </w:p>
    <w:p w:rsidR="008F2A0A" w:rsidRDefault="008F2A0A" w:rsidP="00820D8A">
      <w:pPr>
        <w:rPr>
          <w:sz w:val="22"/>
        </w:rPr>
      </w:pPr>
    </w:p>
    <w:p w:rsidR="008F2A0A" w:rsidRDefault="008F2A0A" w:rsidP="00820D8A">
      <w:pPr>
        <w:rPr>
          <w:sz w:val="22"/>
        </w:rPr>
      </w:pPr>
    </w:p>
    <w:p w:rsidR="008F2A0A" w:rsidRPr="00CC3DEC" w:rsidRDefault="00F745B3" w:rsidP="00820D8A">
      <w:r w:rsidRPr="00CC3DEC">
        <w:t>8</w:t>
      </w:r>
      <w:r w:rsidR="008F2A0A" w:rsidRPr="00CC3DEC">
        <w:t>.  Write the equation of the line in point</w:t>
      </w:r>
      <w:r w:rsidRPr="00CC3DEC">
        <w:t>-</w:t>
      </w:r>
      <w:r w:rsidR="008F2A0A" w:rsidRPr="00CC3DEC">
        <w:t>slope form through (-1, 5) &amp; perpendicular to</w:t>
      </w:r>
      <w:r w:rsidR="008F2A0A" w:rsidRPr="00CC3DEC">
        <w:rPr>
          <w:position w:val="-24"/>
        </w:rPr>
        <w:object w:dxaOrig="1080" w:dyaOrig="620">
          <v:shape id="_x0000_i1031" type="#_x0000_t75" style="width:54pt;height:30.75pt" o:ole="">
            <v:imagedata r:id="rId19" o:title=""/>
          </v:shape>
          <o:OLEObject Type="Embed" ProgID="Equation.DSMT4" ShapeID="_x0000_i1031" DrawAspect="Content" ObjectID="_1517809583" r:id="rId20"/>
        </w:object>
      </w:r>
      <w:r w:rsidR="008F2A0A" w:rsidRPr="00CC3DEC">
        <w:t>.</w:t>
      </w:r>
    </w:p>
    <w:p w:rsidR="00F819E5" w:rsidRPr="00CC3DEC" w:rsidRDefault="00F819E5"/>
    <w:p w:rsidR="00F819E5" w:rsidRPr="00CC3DEC" w:rsidRDefault="00F819E5"/>
    <w:p w:rsidR="00280431" w:rsidRPr="00CC3DEC" w:rsidRDefault="00280431" w:rsidP="00280431">
      <w:pPr>
        <w:rPr>
          <w:b/>
        </w:rPr>
      </w:pPr>
    </w:p>
    <w:p w:rsidR="00A924E2" w:rsidRPr="00CC3DEC" w:rsidRDefault="00A924E2" w:rsidP="00280431">
      <w:pPr>
        <w:rPr>
          <w:b/>
        </w:rPr>
      </w:pPr>
    </w:p>
    <w:p w:rsidR="00280431" w:rsidRPr="00CC3DEC" w:rsidRDefault="00280431" w:rsidP="00280431"/>
    <w:p w:rsidR="00F745B3" w:rsidRPr="00CC3DEC" w:rsidRDefault="00F745B3" w:rsidP="00280431"/>
    <w:p w:rsidR="00A924E2" w:rsidRPr="00CC3DEC" w:rsidRDefault="00A924E2" w:rsidP="00280431"/>
    <w:p w:rsidR="00280431" w:rsidRPr="00CC3DEC" w:rsidRDefault="00280431" w:rsidP="00280431"/>
    <w:p w:rsidR="00280431" w:rsidRPr="00CC3DEC" w:rsidRDefault="00280431" w:rsidP="00280431">
      <w:pPr>
        <w:ind w:left="720" w:hanging="720"/>
      </w:pPr>
    </w:p>
    <w:p w:rsidR="00F745B3" w:rsidRPr="00CC3DEC" w:rsidRDefault="00F745B3" w:rsidP="00280431">
      <w:pPr>
        <w:ind w:left="720" w:hanging="720"/>
      </w:pPr>
    </w:p>
    <w:p w:rsidR="00F745B3" w:rsidRPr="00CC3DEC" w:rsidRDefault="00F745B3" w:rsidP="00280431">
      <w:pPr>
        <w:ind w:left="720" w:hanging="720"/>
      </w:pPr>
      <w:r w:rsidRPr="00CC3DEC">
        <w:t xml:space="preserve">9.  Write the equation of the line parallel to the </w:t>
      </w:r>
      <w:r w:rsidRPr="00CC3DEC">
        <w:rPr>
          <w:i/>
        </w:rPr>
        <w:t>x</w:t>
      </w:r>
      <w:r w:rsidRPr="00CC3DEC">
        <w:t>-axis through the point (4, 7).</w:t>
      </w:r>
    </w:p>
    <w:p w:rsidR="00F745B3" w:rsidRPr="00CC3DEC" w:rsidRDefault="00F745B3" w:rsidP="00280431">
      <w:pPr>
        <w:ind w:left="720" w:hanging="720"/>
      </w:pPr>
    </w:p>
    <w:p w:rsidR="00F745B3" w:rsidRPr="00CC3DEC" w:rsidRDefault="00F745B3" w:rsidP="00280431">
      <w:pPr>
        <w:ind w:left="720" w:hanging="720"/>
      </w:pPr>
    </w:p>
    <w:p w:rsidR="00F745B3" w:rsidRPr="00CC3DEC" w:rsidRDefault="00F745B3" w:rsidP="00280431">
      <w:pPr>
        <w:ind w:left="720" w:hanging="720"/>
      </w:pPr>
    </w:p>
    <w:p w:rsidR="00A924E2" w:rsidRPr="00CC3DEC" w:rsidRDefault="00A924E2" w:rsidP="00280431">
      <w:pPr>
        <w:ind w:left="720" w:hanging="720"/>
      </w:pPr>
    </w:p>
    <w:p w:rsidR="00A924E2" w:rsidRPr="00CC3DEC" w:rsidRDefault="00A924E2" w:rsidP="00280431">
      <w:pPr>
        <w:ind w:left="720" w:hanging="720"/>
      </w:pPr>
    </w:p>
    <w:p w:rsidR="00F745B3" w:rsidRPr="00CC3DEC" w:rsidRDefault="00F745B3" w:rsidP="00280431">
      <w:pPr>
        <w:ind w:left="720" w:hanging="720"/>
      </w:pPr>
    </w:p>
    <w:p w:rsidR="00F745B3" w:rsidRPr="00CC3DEC" w:rsidRDefault="00F745B3" w:rsidP="00280431">
      <w:pPr>
        <w:ind w:left="720" w:hanging="720"/>
      </w:pPr>
    </w:p>
    <w:p w:rsidR="00F745B3" w:rsidRPr="00CC3DEC" w:rsidRDefault="00F745B3" w:rsidP="00280431">
      <w:pPr>
        <w:ind w:left="720" w:hanging="720"/>
      </w:pPr>
    </w:p>
    <w:p w:rsidR="00280431" w:rsidRPr="00CC3DEC" w:rsidRDefault="00280431" w:rsidP="00280431">
      <w:pPr>
        <w:ind w:left="720" w:hanging="720"/>
      </w:pPr>
    </w:p>
    <w:p w:rsidR="00280431" w:rsidRPr="00CC3DEC" w:rsidRDefault="00280431" w:rsidP="00280431">
      <w:pPr>
        <w:ind w:left="720" w:hanging="720"/>
      </w:pPr>
    </w:p>
    <w:p w:rsidR="00280431" w:rsidRPr="00CC3DEC" w:rsidRDefault="00280431" w:rsidP="00280431"/>
    <w:p w:rsidR="00280431" w:rsidRPr="00CC3DEC" w:rsidRDefault="00F745B3" w:rsidP="00280431">
      <w:pPr>
        <w:ind w:left="720" w:hanging="720"/>
      </w:pPr>
      <w:r w:rsidRPr="00CC3DEC">
        <w:t>10</w:t>
      </w:r>
      <w:r w:rsidR="00280431" w:rsidRPr="00CC3DEC">
        <w:t xml:space="preserve">.   The slope of </w:t>
      </w:r>
      <w:r w:rsidRPr="00CC3DEC">
        <w:t xml:space="preserve">a line is </w:t>
      </w:r>
      <w:r w:rsidRPr="00CC3DEC">
        <w:rPr>
          <w:position w:val="-24"/>
        </w:rPr>
        <w:object w:dxaOrig="220" w:dyaOrig="620">
          <v:shape id="_x0000_i1032" type="#_x0000_t75" style="width:11.25pt;height:30.75pt" o:ole="">
            <v:imagedata r:id="rId21" o:title=""/>
          </v:shape>
          <o:OLEObject Type="Embed" ProgID="Equation.DSMT4" ShapeID="_x0000_i1032" DrawAspect="Content" ObjectID="_1517809584" r:id="rId22"/>
        </w:object>
      </w:r>
      <w:r w:rsidR="00280431" w:rsidRPr="00CC3DEC">
        <w:t>, and the l</w:t>
      </w:r>
      <w:r w:rsidRPr="00CC3DEC">
        <w:t>ine passes through the points (2, 4</w:t>
      </w:r>
      <w:r w:rsidR="00280431" w:rsidRPr="00CC3DEC">
        <w:t>) and (</w:t>
      </w:r>
      <w:r w:rsidRPr="00CC3DEC">
        <w:rPr>
          <w:b/>
          <w:i/>
        </w:rPr>
        <w:t xml:space="preserve">a, </w:t>
      </w:r>
      <w:r w:rsidRPr="00CC3DEC">
        <w:t>7</w:t>
      </w:r>
      <w:r w:rsidR="00280431" w:rsidRPr="00CC3DEC">
        <w:t xml:space="preserve">).  Find </w:t>
      </w:r>
      <w:r w:rsidR="00280431" w:rsidRPr="00CC3DEC">
        <w:rPr>
          <w:i/>
        </w:rPr>
        <w:t>a.</w:t>
      </w:r>
    </w:p>
    <w:p w:rsidR="00280431" w:rsidRPr="00CC3DEC" w:rsidRDefault="00280431" w:rsidP="00280431">
      <w:pPr>
        <w:ind w:left="720" w:hanging="720"/>
      </w:pPr>
    </w:p>
    <w:p w:rsidR="00280431" w:rsidRPr="00CC3DEC" w:rsidRDefault="00280431" w:rsidP="00280431">
      <w:pPr>
        <w:ind w:left="720" w:hanging="720"/>
      </w:pPr>
    </w:p>
    <w:p w:rsidR="00280431" w:rsidRPr="00CC3DEC" w:rsidRDefault="00280431" w:rsidP="00280431">
      <w:pPr>
        <w:ind w:left="720" w:hanging="720"/>
      </w:pPr>
    </w:p>
    <w:p w:rsidR="00F745B3" w:rsidRPr="00CC3DEC" w:rsidRDefault="00F745B3" w:rsidP="00280431">
      <w:pPr>
        <w:ind w:left="720" w:hanging="720"/>
      </w:pPr>
    </w:p>
    <w:p w:rsidR="00F745B3" w:rsidRPr="00CC3DEC" w:rsidRDefault="00F745B3" w:rsidP="00280431">
      <w:pPr>
        <w:ind w:left="720" w:hanging="720"/>
      </w:pPr>
    </w:p>
    <w:p w:rsidR="00F745B3" w:rsidRDefault="00F745B3" w:rsidP="00280431">
      <w:pPr>
        <w:ind w:left="720" w:hanging="720"/>
      </w:pPr>
    </w:p>
    <w:p w:rsidR="00F745B3" w:rsidRDefault="00F745B3" w:rsidP="00280431">
      <w:pPr>
        <w:ind w:left="720" w:hanging="720"/>
      </w:pPr>
    </w:p>
    <w:p w:rsidR="00F745B3" w:rsidRDefault="00F745B3" w:rsidP="00280431">
      <w:pPr>
        <w:ind w:left="720" w:hanging="720"/>
      </w:pPr>
    </w:p>
    <w:p w:rsidR="00280431" w:rsidRDefault="00280431" w:rsidP="00280431">
      <w:pPr>
        <w:ind w:left="720" w:hanging="720"/>
      </w:pPr>
    </w:p>
    <w:p w:rsidR="00BB611D" w:rsidRDefault="00BB611D">
      <w:pPr>
        <w:rPr>
          <w:sz w:val="22"/>
        </w:rPr>
      </w:pPr>
    </w:p>
    <w:sectPr w:rsidR="00BB611D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97398F"/>
    <w:multiLevelType w:val="hybridMultilevel"/>
    <w:tmpl w:val="E4842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825732A"/>
    <w:multiLevelType w:val="hybridMultilevel"/>
    <w:tmpl w:val="6B9225E8"/>
    <w:lvl w:ilvl="0" w:tplc="D0142930">
      <w:start w:val="19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compat/>
  <w:rsids>
    <w:rsidRoot w:val="005E27F9"/>
    <w:rsid w:val="001F7BD3"/>
    <w:rsid w:val="00280431"/>
    <w:rsid w:val="00384FC9"/>
    <w:rsid w:val="004626C7"/>
    <w:rsid w:val="00524A00"/>
    <w:rsid w:val="005E27F9"/>
    <w:rsid w:val="00643B90"/>
    <w:rsid w:val="0066318B"/>
    <w:rsid w:val="00820D8A"/>
    <w:rsid w:val="008F2A0A"/>
    <w:rsid w:val="00920351"/>
    <w:rsid w:val="00A924E2"/>
    <w:rsid w:val="00AB624E"/>
    <w:rsid w:val="00BB611D"/>
    <w:rsid w:val="00BE0FA6"/>
    <w:rsid w:val="00CC3DEC"/>
    <w:rsid w:val="00E65EAF"/>
    <w:rsid w:val="00F745B3"/>
    <w:rsid w:val="00F819E5"/>
    <w:rsid w:val="00FB2C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486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07</Words>
  <Characters>118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AG 2</vt:lpstr>
    </vt:vector>
  </TitlesOfParts>
  <Company>Bay Village Schools</Company>
  <LinksUpToDate>false</LinksUpToDate>
  <CharactersWithSpaces>13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AG 2</dc:title>
  <dc:creator>dsheppard</dc:creator>
  <cp:lastModifiedBy>mfcsd</cp:lastModifiedBy>
  <cp:revision>2</cp:revision>
  <cp:lastPrinted>2016-02-11T18:30:00Z</cp:lastPrinted>
  <dcterms:created xsi:type="dcterms:W3CDTF">2016-02-24T14:00:00Z</dcterms:created>
  <dcterms:modified xsi:type="dcterms:W3CDTF">2016-02-24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